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3D6FF5" w:rsidRDefault="00FE1D51">
      <w:r w:rsidRPr="009C45D5">
        <w:rPr>
          <w:position w:val="-72"/>
        </w:rPr>
        <w:object w:dxaOrig="9279" w:dyaOrig="6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3.85pt;height:334.1pt" o:ole="">
            <v:imagedata r:id="rId6" o:title=""/>
          </v:shape>
          <o:OLEObject Type="Embed" ProgID="Equation.DSMT4" ShapeID="_x0000_i1027" DrawAspect="Content" ObjectID="_1731416643" r:id="rId7"/>
        </w:object>
      </w:r>
      <w:bookmarkEnd w:id="0"/>
    </w:p>
    <w:p w:rsidR="009C45D5" w:rsidRDefault="009C45D5"/>
    <w:p w:rsidR="009C45D5" w:rsidRDefault="009C45D5"/>
    <w:sectPr w:rsidR="009C45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76FC" w:rsidRDefault="004A76FC" w:rsidP="00FE1D51">
      <w:r>
        <w:separator/>
      </w:r>
    </w:p>
  </w:endnote>
  <w:endnote w:type="continuationSeparator" w:id="0">
    <w:p w:rsidR="004A76FC" w:rsidRDefault="004A76FC" w:rsidP="00FE1D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76FC" w:rsidRDefault="004A76FC" w:rsidP="00FE1D51">
      <w:r>
        <w:separator/>
      </w:r>
    </w:p>
  </w:footnote>
  <w:footnote w:type="continuationSeparator" w:id="0">
    <w:p w:rsidR="004A76FC" w:rsidRDefault="004A76FC" w:rsidP="00FE1D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7C46"/>
    <w:rsid w:val="003D6FF5"/>
    <w:rsid w:val="004A76FC"/>
    <w:rsid w:val="008B59FE"/>
    <w:rsid w:val="009C45D5"/>
    <w:rsid w:val="00B9232B"/>
    <w:rsid w:val="00D53493"/>
    <w:rsid w:val="00E77C46"/>
    <w:rsid w:val="00FE1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D6362AD-C672-419D-9C73-831D84EDED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1D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1D5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1D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1D5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4</Words>
  <Characters>25</Characters>
  <Application>Microsoft Office Word</Application>
  <DocSecurity>0</DocSecurity>
  <Lines>1</Lines>
  <Paragraphs>1</Paragraphs>
  <ScaleCrop>false</ScaleCrop>
  <Company/>
  <LinksUpToDate>false</LinksUpToDate>
  <CharactersWithSpaces>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3</cp:revision>
  <dcterms:created xsi:type="dcterms:W3CDTF">2022-11-22T00:10:00Z</dcterms:created>
  <dcterms:modified xsi:type="dcterms:W3CDTF">2022-12-01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